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60" r:id="rId5"/>
    <p:sldId id="258" r:id="rId6"/>
    <p:sldId id="259" r:id="rId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41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36C89B-CEBE-4BC6-A70F-C23DA73D86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3467DDD-3AD0-4977-936F-45CE4E55D5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5662101-4E41-4D0D-B0EC-3FC1D4DB2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471CAB7-414B-4629-9B20-D30F4C8C2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7A0AE68-F16C-411E-9CE9-481586044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778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44CB02-5EF3-4EE5-B81A-6C95B1D07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9955754-FC40-480D-90AD-415199DCA3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3DFEBB6-A6EA-4CD5-87FF-61E3326CC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8BEF692-2693-414B-A9A3-EDBC53B7E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666F4F2-43EB-4D2A-90C6-061F46B42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16582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E2B8C9C4-1A97-47A5-928F-7B042823121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C93B55C1-3531-4BF0-989E-01FECB4DBF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904E53-6E73-4249-9DC1-BE8543298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D503DDA-75DF-4BA7-A2C4-FB894FC5B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E7E0933-AD71-4B80-A0BB-52FDD9485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94736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72C718-312A-4887-BE98-CE2A06AB3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3C57C1A-545B-4296-9E51-4C0A49A608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166BD47-2430-4DBD-93BC-835D87F25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C49D146-DC69-4A85-A7CD-5907DDD10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BECAC5C-5BEE-447C-9ACD-114D5ED76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19404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83378B-51AD-47FF-A3F1-09BE8BBE9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6F40CB0-1DF1-4450-A292-A495B3B4DA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C2C8A77-6277-42AB-B3DB-50C6DC384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DE9A3F1-B435-481A-96FE-449024488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B9CCF37-91AF-47C8-8D78-8DB07EAEB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4224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0D2204-F260-45FC-82EB-176F3BECC9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90C9B4B-214B-4957-B556-B45D3CE696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0458740-C2A6-45B9-A081-4EFDDEA9F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ADC1EED-069B-4A0B-8CB2-2C5E71D40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AC2146BA-F110-4789-80F6-25AA23C42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8D126AC-B340-48B8-9DD7-16A6C9188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7003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C75E53-242A-4904-BDCD-E31CAB58F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4332B284-A5A7-4982-A342-A82CD121F5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CF89CD4-6AD1-4E43-A1C8-C2359D9343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78351E91-B7D2-4F7B-B64B-0C6D5B04386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C0229DCC-31C7-4C71-B4B7-D97109D544E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4BC1D9B2-BFDB-4CDA-B554-6B7313EA6D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4DF71701-FD31-46CB-8FFA-AFEE77A3C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99061772-00ED-406C-A8CE-3D607E3EF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05761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1C9084-5682-4410-BEB9-91A629ED3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AC46753-3DE5-4AB7-9434-333640ABC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A7BA8CA2-BB01-4F8F-9D85-074CA157F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8B6E996-D38C-4893-AB1C-247038C54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66517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2BA6964-7332-499A-9A59-B0CE54D763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3C42961-A9BB-40D0-BD1B-8B038F04E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1E6F00-A70E-4A5A-B1DD-0E771984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62536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86FCE81-15A0-4879-BE8C-5E2B45F677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ACF73F6-2211-4FDE-B989-6B8468129C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B1C0C63A-3967-42E8-BAE4-F5E15A2BF4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B1DB9C3E-837C-4173-B4D2-8B42A0DEE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4E465888-E5C9-4FB9-9591-1842BBB1D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21D17ADB-3A19-43EB-8AD7-497827F63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4399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D57C53-1468-464A-8E4C-2A357FD26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B296113-93FA-4AA5-AE40-1FA7B34BB3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2E1749FA-A398-4788-B3FE-9900802B89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2C7DF1-053D-40A5-9339-F2BB986FF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5CFCBC4-ABA8-4BF9-84D4-9379996299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62404CB-83B5-4100-A337-608A013A1E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1794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BDECBB38-54ED-43BE-82DD-AB7DC474D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5DAB122-4905-413D-912F-B4CFF44A5C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4D09512-1F49-434B-B20E-BE05B2BB223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0C5E4E-93EA-4DBC-8FAE-9F48E918295B}" type="datetimeFigureOut">
              <a:rPr lang="it-IT" smtClean="0"/>
              <a:t>28/02/2022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C8619FE-5EA7-4F49-B46C-21CF6BA91C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71A55CE-893F-4B68-A80F-7871CB02DE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2CCB98-ADA6-41A9-A8B5-E4F7CAB166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9360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media2.m4a"/><Relationship Id="rId7" Type="http://schemas.openxmlformats.org/officeDocument/2006/relationships/image" Target="../media/image2.emf"/><Relationship Id="rId2" Type="http://schemas.microsoft.com/office/2007/relationships/media" Target="../media/media2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.png"/><Relationship Id="rId5" Type="http://schemas.openxmlformats.org/officeDocument/2006/relationships/image" Target="../media/image4.png"/><Relationship Id="rId10" Type="http://schemas.openxmlformats.org/officeDocument/2006/relationships/image" Target="../media/image3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image" Target="../media/image6.t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emf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10" Type="http://schemas.openxmlformats.org/officeDocument/2006/relationships/image" Target="../media/image1.png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239676C2-3E4F-4DF8-BE9E-FBC4FD8EB847}"/>
              </a:ext>
            </a:extLst>
          </p:cNvPr>
          <p:cNvSpPr txBox="1"/>
          <p:nvPr/>
        </p:nvSpPr>
        <p:spPr>
          <a:xfrm>
            <a:off x="1101404" y="194287"/>
            <a:ext cx="9989191" cy="60547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it-IT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portunità di tesi nel gruppo Prof. Stefano Menichetti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it-IT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b="1" i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formazioni generali</a:t>
            </a:r>
            <a:r>
              <a:rPr lang="it-IT" sz="20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solidFill>
                  <a:srgbClr val="0033CC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Facciamo sintesi organica;</a:t>
            </a:r>
          </a:p>
          <a:p>
            <a:pPr marL="285750" indent="-28575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it-IT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 tempi di attesa medi sono di 12-18 mesi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solidFill>
                  <a:srgbClr val="0033CC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Si richiede di iniziare la tesi con non più di 3 esami da fare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Tipicamente dall’ingresso in tesi alla discussione della tesi trascorrono 10-12 mesi;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it-IT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it-IT" sz="2000" dirty="0">
                <a:solidFill>
                  <a:srgbClr val="0033CC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 ogni altra informazione scrivere a: stefano.menichetti@unifi.it</a:t>
            </a:r>
          </a:p>
        </p:txBody>
      </p:sp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97D2945D-5DC2-4235-8BC6-BF5456036B5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6604" y="77528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6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>
            <a:extLst>
              <a:ext uri="{FF2B5EF4-FFF2-40B4-BE49-F238E27FC236}">
                <a16:creationId xmlns:a16="http://schemas.microsoft.com/office/drawing/2014/main" id="{863B7F9C-8179-4DAD-814E-3D944C6D8E0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5922" y="174931"/>
            <a:ext cx="4363525" cy="3600115"/>
          </a:xfrm>
          <a:prstGeom prst="rect">
            <a:avLst/>
          </a:prstGeom>
          <a:noFill/>
        </p:spPr>
      </p:pic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F9D3FE4-267C-469D-AF1A-9AC6FE026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3172"/>
              </p:ext>
            </p:extLst>
          </p:nvPr>
        </p:nvGraphicFramePr>
        <p:xfrm>
          <a:off x="829035" y="4740177"/>
          <a:ext cx="4037904" cy="154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CS ChemDraw Drawing" r:id="rId6" imgW="2758122" imgH="1057198" progId="ChemDraw.Document.6.0">
                  <p:embed/>
                </p:oleObj>
              </mc:Choice>
              <mc:Fallback>
                <p:oleObj name="CS ChemDraw Drawing" r:id="rId6" imgW="2758122" imgH="1057198" progId="ChemDraw.Document.6.0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216EDAF4-81B3-4C23-9223-AD09FD958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035" y="4740177"/>
                        <a:ext cx="4037904" cy="154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>
            <a:extLst>
              <a:ext uri="{FF2B5EF4-FFF2-40B4-BE49-F238E27FC236}">
                <a16:creationId xmlns:a16="http://schemas.microsoft.com/office/drawing/2014/main" id="{4E8D6BC3-4553-48FF-8860-C1F0810159F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t="6030" r="9838" b="5048"/>
          <a:stretch/>
        </p:blipFill>
        <p:spPr>
          <a:xfrm>
            <a:off x="9196523" y="4273435"/>
            <a:ext cx="2630545" cy="2054197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2BE4681-68A7-4CED-8FBA-F4D415FE0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76825"/>
              </p:ext>
            </p:extLst>
          </p:nvPr>
        </p:nvGraphicFramePr>
        <p:xfrm>
          <a:off x="6645129" y="4238572"/>
          <a:ext cx="2165350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9" imgW="1573740" imgH="1259810" progId="ChemDraw.Document.6.0">
                  <p:embed/>
                </p:oleObj>
              </mc:Choice>
              <mc:Fallback>
                <p:oleObj name="CS ChemDraw Drawing" r:id="rId9" imgW="1573740" imgH="1259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129" y="4238572"/>
                        <a:ext cx="2165350" cy="173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122D9CEB-F53C-4AD3-8CC3-A1A5FAC7ED46}"/>
              </a:ext>
            </a:extLst>
          </p:cNvPr>
          <p:cNvSpPr/>
          <p:nvPr/>
        </p:nvSpPr>
        <p:spPr>
          <a:xfrm>
            <a:off x="3103927" y="174931"/>
            <a:ext cx="5706552" cy="370078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BDA4ACFD-AE34-41D5-B2E1-9F27C0DE49CC}"/>
              </a:ext>
            </a:extLst>
          </p:cNvPr>
          <p:cNvSpPr/>
          <p:nvPr/>
        </p:nvSpPr>
        <p:spPr>
          <a:xfrm>
            <a:off x="662580" y="4345497"/>
            <a:ext cx="4370814" cy="233757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B05BC0C2-7920-4AF1-83A2-0F0749206D36}"/>
              </a:ext>
            </a:extLst>
          </p:cNvPr>
          <p:cNvSpPr/>
          <p:nvPr/>
        </p:nvSpPr>
        <p:spPr>
          <a:xfrm>
            <a:off x="6434205" y="4131746"/>
            <a:ext cx="5578829" cy="2436833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B4AF12A3-CE7D-4B0C-96DB-B1FED02E0DBF}"/>
              </a:ext>
            </a:extLst>
          </p:cNvPr>
          <p:cNvSpPr/>
          <p:nvPr/>
        </p:nvSpPr>
        <p:spPr>
          <a:xfrm>
            <a:off x="553059" y="174931"/>
            <a:ext cx="2042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it-IT" sz="5400" b="1" dirty="0">
                <a:ln/>
                <a:solidFill>
                  <a:schemeClr val="tx2">
                    <a:lumMod val="75000"/>
                  </a:schemeClr>
                </a:solidFill>
              </a:rPr>
              <a:t>Eliceni</a:t>
            </a:r>
          </a:p>
        </p:txBody>
      </p:sp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AA734270-EAAF-463D-B54E-A72C4698E30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574332" y="311301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375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54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3AC9F4F9-9ED9-43D0-85E9-3ED2369547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095" y="774489"/>
            <a:ext cx="9138367" cy="5047764"/>
          </a:xfrm>
          <a:prstGeom prst="rect">
            <a:avLst/>
          </a:prstGeom>
        </p:spPr>
      </p:pic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6FD15091-8BA2-431F-8D18-BB0071B8821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16295" y="31913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00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09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4338FA38-7FE3-4FD0-97D6-B4AEC5984D6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878" y="356873"/>
            <a:ext cx="10548763" cy="593487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B3CDBB27-2A20-4D4E-8E8A-F7618321A535}"/>
              </a:ext>
            </a:extLst>
          </p:cNvPr>
          <p:cNvSpPr/>
          <p:nvPr/>
        </p:nvSpPr>
        <p:spPr>
          <a:xfrm>
            <a:off x="687897" y="293615"/>
            <a:ext cx="595619" cy="402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04CEA06A-917B-4727-B3E4-32387FD70E84}"/>
              </a:ext>
            </a:extLst>
          </p:cNvPr>
          <p:cNvSpPr/>
          <p:nvPr/>
        </p:nvSpPr>
        <p:spPr>
          <a:xfrm>
            <a:off x="222725" y="405601"/>
            <a:ext cx="298844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it-IT" sz="4000" b="1" dirty="0">
                <a:ln/>
                <a:solidFill>
                  <a:schemeClr val="tx2">
                    <a:lumMod val="75000"/>
                  </a:schemeClr>
                </a:solidFill>
              </a:rPr>
              <a:t>Antiossidanti</a:t>
            </a:r>
          </a:p>
        </p:txBody>
      </p:sp>
      <p:pic>
        <p:nvPicPr>
          <p:cNvPr id="6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5D70C5FD-EDF2-4FE0-A02C-C822DA8629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6088" y="204202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09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14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1435471-0D65-4CDD-A28D-03BC4682C21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68" y="73634"/>
            <a:ext cx="7382359" cy="315475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43EEEB29-58D1-4AF6-B068-56E75430346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458" y="2621239"/>
            <a:ext cx="7402373" cy="416312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6BD27DB5-22C9-4CDF-8FAD-1B2B195898D9}"/>
              </a:ext>
            </a:extLst>
          </p:cNvPr>
          <p:cNvSpPr/>
          <p:nvPr/>
        </p:nvSpPr>
        <p:spPr>
          <a:xfrm>
            <a:off x="166169" y="73634"/>
            <a:ext cx="604124" cy="423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0B2ED908-59F6-4C29-86E4-8A56B4956006}"/>
              </a:ext>
            </a:extLst>
          </p:cNvPr>
          <p:cNvSpPr/>
          <p:nvPr/>
        </p:nvSpPr>
        <p:spPr>
          <a:xfrm>
            <a:off x="4659799" y="2553266"/>
            <a:ext cx="595619" cy="402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980F63C5-E39D-4019-8594-76CB3D32B4D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51420" y="322839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31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474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tangolo 19">
            <a:extLst>
              <a:ext uri="{FF2B5EF4-FFF2-40B4-BE49-F238E27FC236}">
                <a16:creationId xmlns:a16="http://schemas.microsoft.com/office/drawing/2014/main" id="{BA9EC6DE-535B-4D61-A73C-5345129E89C7}"/>
              </a:ext>
            </a:extLst>
          </p:cNvPr>
          <p:cNvSpPr/>
          <p:nvPr/>
        </p:nvSpPr>
        <p:spPr>
          <a:xfrm>
            <a:off x="0" y="4642067"/>
            <a:ext cx="12192000" cy="221593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A1DACB2-46C2-45EC-8003-A1E0BBE19EC1}"/>
              </a:ext>
            </a:extLst>
          </p:cNvPr>
          <p:cNvSpPr/>
          <p:nvPr/>
        </p:nvSpPr>
        <p:spPr>
          <a:xfrm>
            <a:off x="0" y="-27264"/>
            <a:ext cx="12192000" cy="221170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45467A91-DA1B-4DA6-932D-29225AC63ACC}"/>
              </a:ext>
            </a:extLst>
          </p:cNvPr>
          <p:cNvSpPr/>
          <p:nvPr/>
        </p:nvSpPr>
        <p:spPr>
          <a:xfrm>
            <a:off x="0" y="2139193"/>
            <a:ext cx="12192000" cy="25334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8387A61-E1E0-4014-9B4D-B8E4F1F0F1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1035" y="15367"/>
            <a:ext cx="4272792" cy="209279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1E67A9B-2986-43B1-B773-BEDD4224B8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3299" y="319869"/>
            <a:ext cx="5271083" cy="1466457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9D67C8E6-810F-412B-8844-35DE0FFF0BE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156" t="7196"/>
          <a:stretch/>
        </p:blipFill>
        <p:spPr>
          <a:xfrm>
            <a:off x="1753299" y="2223745"/>
            <a:ext cx="4231363" cy="2360175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1BF31BB4-310F-43E7-A67C-07DC3E0A2DB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8150" r="17018"/>
          <a:stretch/>
        </p:blipFill>
        <p:spPr>
          <a:xfrm rot="5400000">
            <a:off x="8099410" y="2066538"/>
            <a:ext cx="2358818" cy="2668891"/>
          </a:xfrm>
          <a:prstGeom prst="rect">
            <a:avLst/>
          </a:prstGeom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B25E38C9-1209-4E0D-8BA0-72DC678C03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4098" y="4730815"/>
            <a:ext cx="3020038" cy="2053626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37D8C6DE-DE1E-498D-83B3-6A8380FA31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11780" y="4730815"/>
            <a:ext cx="5114399" cy="2102018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:a16="http://schemas.microsoft.com/office/drawing/2014/main" id="{DC0A5DBE-BF3C-4D02-A26A-8E661CF68638}"/>
              </a:ext>
            </a:extLst>
          </p:cNvPr>
          <p:cNvSpPr/>
          <p:nvPr/>
        </p:nvSpPr>
        <p:spPr>
          <a:xfrm>
            <a:off x="865140" y="545645"/>
            <a:ext cx="6046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</a:t>
            </a:r>
          </a:p>
        </p:txBody>
      </p:sp>
      <p:sp>
        <p:nvSpPr>
          <p:cNvPr id="22" name="Rettangolo 21">
            <a:extLst>
              <a:ext uri="{FF2B5EF4-FFF2-40B4-BE49-F238E27FC236}">
                <a16:creationId xmlns:a16="http://schemas.microsoft.com/office/drawing/2014/main" id="{771D4994-7BA7-48B0-ACE5-2A02AE9D0B27}"/>
              </a:ext>
            </a:extLst>
          </p:cNvPr>
          <p:cNvSpPr/>
          <p:nvPr/>
        </p:nvSpPr>
        <p:spPr>
          <a:xfrm>
            <a:off x="1025483" y="2967335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</a:t>
            </a:r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FCD25C8F-E943-4520-B4F8-B96FB5F15A32}"/>
              </a:ext>
            </a:extLst>
          </p:cNvPr>
          <p:cNvSpPr/>
          <p:nvPr/>
        </p:nvSpPr>
        <p:spPr>
          <a:xfrm>
            <a:off x="594873" y="5342886"/>
            <a:ext cx="572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</a:t>
            </a: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2811DA31-F47E-4B9C-828B-75273C18EC3D}"/>
              </a:ext>
            </a:extLst>
          </p:cNvPr>
          <p:cNvSpPr/>
          <p:nvPr/>
        </p:nvSpPr>
        <p:spPr>
          <a:xfrm>
            <a:off x="0" y="-97277"/>
            <a:ext cx="204094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it-IT" sz="3200" b="1" dirty="0" err="1">
                <a:ln/>
                <a:solidFill>
                  <a:srgbClr val="FF0000"/>
                </a:solidFill>
              </a:rPr>
              <a:t>Med</a:t>
            </a:r>
            <a:r>
              <a:rPr lang="it-IT" sz="3200" b="1" dirty="0">
                <a:ln/>
                <a:solidFill>
                  <a:srgbClr val="FF0000"/>
                </a:solidFill>
              </a:rPr>
              <a:t> </a:t>
            </a:r>
            <a:r>
              <a:rPr lang="it-IT" sz="3200" b="1" dirty="0" err="1">
                <a:ln/>
                <a:solidFill>
                  <a:srgbClr val="FF0000"/>
                </a:solidFill>
              </a:rPr>
              <a:t>Chem</a:t>
            </a:r>
            <a:endParaRPr lang="it-IT" sz="3200" b="1" dirty="0">
              <a:ln/>
              <a:solidFill>
                <a:srgbClr val="FF0000"/>
              </a:solidFill>
            </a:endParaRPr>
          </a:p>
        </p:txBody>
      </p:sp>
      <p:pic>
        <p:nvPicPr>
          <p:cNvPr id="2" name="Audio registrato">
            <a:hlinkClick r:id="" action="ppaction://media"/>
            <a:extLst>
              <a:ext uri="{FF2B5EF4-FFF2-40B4-BE49-F238E27FC236}">
                <a16:creationId xmlns:a16="http://schemas.microsoft.com/office/drawing/2014/main" id="{5484D1DB-4B1A-48F6-98E2-2B2C3EF0445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68644" y="2450449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2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455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</TotalTime>
  <Words>81</Words>
  <Application>Microsoft Office PowerPoint</Application>
  <PresentationFormat>Widescreen</PresentationFormat>
  <Paragraphs>20</Paragraphs>
  <Slides>6</Slides>
  <Notes>0</Notes>
  <HiddenSlides>0</HiddenSlides>
  <MMClips>6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tefano menichetti</dc:creator>
  <cp:lastModifiedBy>caterina</cp:lastModifiedBy>
  <cp:revision>10</cp:revision>
  <dcterms:created xsi:type="dcterms:W3CDTF">2022-01-12T15:18:12Z</dcterms:created>
  <dcterms:modified xsi:type="dcterms:W3CDTF">2022-02-28T12:09:44Z</dcterms:modified>
</cp:coreProperties>
</file>